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A10023" w14:textId="22A99907" w:rsidR="00736F4B" w:rsidRPr="009D0476" w:rsidRDefault="006F15A6">
      <w:pPr>
        <w:rPr>
          <w:szCs w:val="28"/>
        </w:rPr>
      </w:pPr>
      <w:r>
        <w:rPr>
          <w:b/>
          <w:szCs w:val="28"/>
        </w:rPr>
        <w:t>6-5</w:t>
      </w:r>
      <w:bookmarkStart w:id="0" w:name="_GoBack"/>
      <w:bookmarkEnd w:id="0"/>
      <w:r w:rsidR="009D0476" w:rsidRPr="009D0476">
        <w:rPr>
          <w:b/>
          <w:szCs w:val="28"/>
        </w:rPr>
        <w:t xml:space="preserve"> </w:t>
      </w:r>
      <w:r w:rsidR="004D4097">
        <w:rPr>
          <w:b/>
          <w:szCs w:val="28"/>
        </w:rPr>
        <w:t>Graphing Linear Inequalities</w:t>
      </w:r>
      <w:r w:rsidR="004D4097">
        <w:rPr>
          <w:szCs w:val="28"/>
        </w:rPr>
        <w:t xml:space="preserve"> </w:t>
      </w:r>
      <w:r w:rsidR="004D4097">
        <w:rPr>
          <w:szCs w:val="28"/>
        </w:rPr>
        <w:tab/>
        <w:t>N</w:t>
      </w:r>
      <w:r w:rsidR="00CD21D3" w:rsidRPr="009D0476">
        <w:rPr>
          <w:szCs w:val="28"/>
        </w:rPr>
        <w:t>ame:_________________________________</w:t>
      </w:r>
    </w:p>
    <w:p w14:paraId="3C8F2CEF" w14:textId="77F1F1BB" w:rsidR="00CD21D3" w:rsidRPr="009D0476" w:rsidRDefault="007F2DA8">
      <w:pPr>
        <w:rPr>
          <w:szCs w:val="28"/>
        </w:rPr>
      </w:pPr>
      <w:r>
        <w:rPr>
          <w:szCs w:val="28"/>
        </w:rPr>
        <w:t>Homework</w:t>
      </w:r>
      <w:r w:rsidR="00CD21D3" w:rsidRPr="009D0476">
        <w:rPr>
          <w:szCs w:val="28"/>
        </w:rPr>
        <w:tab/>
      </w:r>
      <w:r w:rsidR="00CD21D3" w:rsidRPr="009D0476">
        <w:rPr>
          <w:szCs w:val="28"/>
        </w:rPr>
        <w:tab/>
      </w:r>
      <w:r w:rsidR="00A56B0F">
        <w:rPr>
          <w:szCs w:val="28"/>
        </w:rPr>
        <w:tab/>
      </w:r>
      <w:r w:rsidR="00A56B0F">
        <w:rPr>
          <w:szCs w:val="28"/>
        </w:rPr>
        <w:tab/>
      </w:r>
      <w:r w:rsidR="00A56B0F">
        <w:rPr>
          <w:szCs w:val="28"/>
        </w:rPr>
        <w:tab/>
      </w:r>
      <w:r w:rsidR="00CD21D3" w:rsidRPr="009D0476">
        <w:rPr>
          <w:szCs w:val="28"/>
        </w:rPr>
        <w:t>Date:___________________ Class:________</w:t>
      </w:r>
    </w:p>
    <w:p w14:paraId="5BBBAE28" w14:textId="77777777" w:rsidR="00CD21D3" w:rsidRPr="009D0476" w:rsidRDefault="00CD21D3">
      <w:pPr>
        <w:rPr>
          <w:szCs w:val="28"/>
        </w:rPr>
      </w:pPr>
    </w:p>
    <w:p w14:paraId="656439F0" w14:textId="77777777" w:rsidR="00A56B0F" w:rsidRDefault="00A56B0F" w:rsidP="009D0476">
      <w:pPr>
        <w:rPr>
          <w:u w:val="single"/>
        </w:rPr>
      </w:pPr>
      <w:r w:rsidRPr="00A56B0F">
        <w:t>Determine if the line is dotted/ solid</w:t>
      </w:r>
      <w:r w:rsidRPr="003A54B8">
        <w:rPr>
          <w:u w:val="single"/>
        </w:rPr>
        <w:t xml:space="preserve"> </w:t>
      </w:r>
    </w:p>
    <w:p w14:paraId="54E568C5" w14:textId="510F9948" w:rsidR="009D0476" w:rsidRPr="009D0476" w:rsidRDefault="009D0476" w:rsidP="009D0476">
      <w:pPr>
        <w:rPr>
          <w:szCs w:val="28"/>
        </w:rPr>
      </w:pPr>
      <w:r w:rsidRPr="009D0476">
        <w:rPr>
          <w:szCs w:val="28"/>
        </w:rPr>
        <w:t xml:space="preserve">1.     </w:t>
      </w:r>
      <w:r w:rsidR="005D3E18" w:rsidRPr="00A56B0F">
        <w:rPr>
          <w:position w:val="-10"/>
          <w:szCs w:val="28"/>
        </w:rPr>
        <w:object w:dxaOrig="1040" w:dyaOrig="300" w14:anchorId="667EFC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5pt" o:ole="">
            <v:imagedata r:id="rId5" o:title=""/>
          </v:shape>
          <o:OLEObject Type="Embed" ProgID="Equation.DSMT4" ShapeID="_x0000_i1025" DrawAspect="Content" ObjectID="_1320827930" r:id="rId6"/>
        </w:object>
      </w:r>
      <w:r w:rsidRPr="009D0476">
        <w:rPr>
          <w:szCs w:val="28"/>
        </w:rPr>
        <w:tab/>
      </w:r>
      <w:r w:rsidRPr="009D0476">
        <w:rPr>
          <w:szCs w:val="28"/>
        </w:rPr>
        <w:tab/>
      </w:r>
      <w:r w:rsidRPr="009D0476">
        <w:rPr>
          <w:szCs w:val="28"/>
        </w:rPr>
        <w:tab/>
      </w:r>
      <w:r w:rsidRPr="009D0476">
        <w:rPr>
          <w:szCs w:val="28"/>
        </w:rPr>
        <w:tab/>
      </w:r>
      <w:r w:rsidRPr="009D0476">
        <w:rPr>
          <w:szCs w:val="28"/>
        </w:rPr>
        <w:tab/>
        <w:t xml:space="preserve">2.    </w:t>
      </w:r>
      <w:r w:rsidR="005D3E18" w:rsidRPr="00A56B0F">
        <w:rPr>
          <w:position w:val="-24"/>
          <w:szCs w:val="28"/>
        </w:rPr>
        <w:object w:dxaOrig="1380" w:dyaOrig="620" w14:anchorId="30AF6C95">
          <v:shape id="_x0000_i1026" type="#_x0000_t75" style="width:69pt;height:31pt" o:ole="">
            <v:imagedata r:id="rId7" o:title=""/>
          </v:shape>
          <o:OLEObject Type="Embed" ProgID="Equation.DSMT4" ShapeID="_x0000_i1026" DrawAspect="Content" ObjectID="_1320827931" r:id="rId8"/>
        </w:object>
      </w:r>
    </w:p>
    <w:p w14:paraId="5C5AF866" w14:textId="77777777" w:rsidR="009D0476" w:rsidRDefault="009D0476">
      <w:pPr>
        <w:rPr>
          <w:szCs w:val="28"/>
        </w:rPr>
      </w:pPr>
    </w:p>
    <w:p w14:paraId="6895A8F1" w14:textId="77777777" w:rsidR="00A56B0F" w:rsidRDefault="00A56B0F" w:rsidP="001014AC">
      <w:pPr>
        <w:rPr>
          <w:szCs w:val="28"/>
        </w:rPr>
      </w:pPr>
      <w:r w:rsidRPr="00A56B0F">
        <w:t>Determine if we shade above or below the line</w:t>
      </w:r>
      <w:r w:rsidRPr="003A54B8">
        <w:rPr>
          <w:u w:val="single"/>
        </w:rPr>
        <w:t xml:space="preserve"> </w:t>
      </w:r>
    </w:p>
    <w:p w14:paraId="4AAA3B17" w14:textId="2B9EEE20" w:rsidR="001014AC" w:rsidRPr="009D0476" w:rsidRDefault="00A56B0F" w:rsidP="001014AC">
      <w:pPr>
        <w:rPr>
          <w:szCs w:val="28"/>
        </w:rPr>
      </w:pPr>
      <w:r>
        <w:rPr>
          <w:szCs w:val="28"/>
        </w:rPr>
        <w:t>3</w:t>
      </w:r>
      <w:r w:rsidR="001014AC" w:rsidRPr="009D0476">
        <w:rPr>
          <w:szCs w:val="28"/>
        </w:rPr>
        <w:t xml:space="preserve">.     </w:t>
      </w:r>
      <w:r w:rsidR="005D3E18" w:rsidRPr="00A56B0F">
        <w:rPr>
          <w:position w:val="-24"/>
          <w:szCs w:val="28"/>
        </w:rPr>
        <w:object w:dxaOrig="1340" w:dyaOrig="620" w14:anchorId="1F3D0DE6">
          <v:shape id="_x0000_i1027" type="#_x0000_t75" style="width:67pt;height:31pt" o:ole="">
            <v:imagedata r:id="rId9" o:title=""/>
          </v:shape>
          <o:OLEObject Type="Embed" ProgID="Equation.DSMT4" ShapeID="_x0000_i1027" DrawAspect="Content" ObjectID="_1320827932" r:id="rId10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4</w:t>
      </w:r>
      <w:r w:rsidR="001014AC" w:rsidRPr="009D0476">
        <w:rPr>
          <w:szCs w:val="28"/>
        </w:rPr>
        <w:t xml:space="preserve">.    </w:t>
      </w:r>
      <w:r w:rsidR="005D3E18" w:rsidRPr="00A56B0F">
        <w:rPr>
          <w:position w:val="-10"/>
          <w:szCs w:val="28"/>
        </w:rPr>
        <w:object w:dxaOrig="1020" w:dyaOrig="300" w14:anchorId="044AF51E">
          <v:shape id="_x0000_i1028" type="#_x0000_t75" style="width:51pt;height:15pt" o:ole="">
            <v:imagedata r:id="rId11" o:title=""/>
          </v:shape>
          <o:OLEObject Type="Embed" ProgID="Equation.DSMT4" ShapeID="_x0000_i1028" DrawAspect="Content" ObjectID="_1320827933" r:id="rId12"/>
        </w:object>
      </w:r>
    </w:p>
    <w:p w14:paraId="6D42301F" w14:textId="77777777" w:rsidR="001014AC" w:rsidRPr="009D0476" w:rsidRDefault="001014AC">
      <w:pPr>
        <w:rPr>
          <w:szCs w:val="28"/>
        </w:rPr>
      </w:pPr>
    </w:p>
    <w:p w14:paraId="2C38DC32" w14:textId="57880527" w:rsidR="00A56B0F" w:rsidRPr="00A56B0F" w:rsidRDefault="00A56B0F" w:rsidP="00A56B0F">
      <w:pPr>
        <w:spacing w:line="360" w:lineRule="auto"/>
      </w:pPr>
      <w:r w:rsidRPr="00A56B0F">
        <w:t xml:space="preserve">Graph the following Linear Inequalities </w:t>
      </w:r>
    </w:p>
    <w:p w14:paraId="2809E6CD" w14:textId="77777777" w:rsidR="00A56B0F" w:rsidRDefault="00A56B0F" w:rsidP="00A56B0F">
      <w:pPr>
        <w:sectPr w:rsidR="00A56B0F" w:rsidSect="00A56B0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C642D87" w14:textId="41749817" w:rsidR="00A56B0F" w:rsidRDefault="00A56B0F" w:rsidP="00A56B0F">
      <w:r>
        <w:lastRenderedPageBreak/>
        <w:t xml:space="preserve">5. </w:t>
      </w:r>
      <w:r w:rsidR="005D3E18" w:rsidRPr="00B967DB">
        <w:rPr>
          <w:position w:val="-10"/>
        </w:rPr>
        <w:object w:dxaOrig="1020" w:dyaOrig="300" w14:anchorId="0FE274CC">
          <v:shape id="_x0000_i1029" type="#_x0000_t75" style="width:51pt;height:15pt" o:ole="">
            <v:imagedata r:id="rId13" o:title=""/>
          </v:shape>
          <o:OLEObject Type="Embed" ProgID="Equation.DSMT4" ShapeID="_x0000_i1029" DrawAspect="Content" ObjectID="_1320827934" r:id="rId14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6. </w:t>
      </w:r>
      <w:r w:rsidR="005D3E18" w:rsidRPr="005D3E18">
        <w:rPr>
          <w:position w:val="-24"/>
        </w:rPr>
        <w:object w:dxaOrig="1240" w:dyaOrig="620" w14:anchorId="7DA763F6">
          <v:shape id="_x0000_i1030" type="#_x0000_t75" style="width:62pt;height:31pt" o:ole="">
            <v:imagedata r:id="rId15" o:title=""/>
          </v:shape>
          <o:OLEObject Type="Embed" ProgID="Equation.DSMT4" ShapeID="_x0000_i1030" DrawAspect="Content" ObjectID="_1320827935" r:id="rId16"/>
        </w:object>
      </w:r>
      <w:r>
        <w:t xml:space="preserve"> </w:t>
      </w:r>
      <w:r w:rsidR="005D3E18">
        <w:tab/>
      </w:r>
      <w:r w:rsidR="005D3E18">
        <w:tab/>
      </w:r>
      <w:r w:rsidR="005D3E18">
        <w:tab/>
      </w:r>
      <w:r>
        <w:t xml:space="preserve">7. </w:t>
      </w:r>
      <w:r w:rsidR="005D3E18" w:rsidRPr="00B967DB">
        <w:rPr>
          <w:position w:val="-10"/>
        </w:rPr>
        <w:object w:dxaOrig="1040" w:dyaOrig="320" w14:anchorId="523BFB8D">
          <v:shape id="_x0000_i1031" type="#_x0000_t75" style="width:52pt;height:16pt" o:ole="">
            <v:imagedata r:id="rId17" o:title=""/>
          </v:shape>
          <o:OLEObject Type="Embed" ProgID="Equation.DSMT4" ShapeID="_x0000_i1031" DrawAspect="Content" ObjectID="_1320827936" r:id="rId18"/>
        </w:object>
      </w:r>
    </w:p>
    <w:p w14:paraId="4A3352D5" w14:textId="7B69E87D" w:rsidR="00A56B0F" w:rsidRDefault="00A56B0F" w:rsidP="00A56B0F">
      <w:r>
        <w:t>Line:</w:t>
      </w:r>
      <w:r>
        <w:tab/>
      </w:r>
      <w:r>
        <w:tab/>
      </w:r>
      <w:r>
        <w:tab/>
      </w:r>
      <w:r>
        <w:tab/>
      </w:r>
      <w:r>
        <w:tab/>
        <w:t>Line:</w:t>
      </w:r>
      <w:r>
        <w:tab/>
      </w:r>
      <w:r>
        <w:tab/>
      </w:r>
      <w:r>
        <w:tab/>
      </w:r>
      <w:r>
        <w:tab/>
      </w:r>
      <w:r>
        <w:tab/>
        <w:t>Line:</w:t>
      </w:r>
    </w:p>
    <w:p w14:paraId="2DFD9776" w14:textId="71D3B72C" w:rsidR="00A56B0F" w:rsidRDefault="00A56B0F" w:rsidP="00A56B0F">
      <w:r>
        <w:t>Shading:</w:t>
      </w:r>
      <w:r>
        <w:tab/>
      </w:r>
      <w:r>
        <w:tab/>
      </w:r>
      <w:r>
        <w:tab/>
      </w:r>
      <w:r>
        <w:tab/>
        <w:t>Shading:</w:t>
      </w:r>
      <w:r>
        <w:tab/>
      </w:r>
      <w:r>
        <w:tab/>
      </w:r>
      <w:r>
        <w:tab/>
      </w:r>
      <w:r>
        <w:tab/>
        <w:t>Shading:</w:t>
      </w:r>
    </w:p>
    <w:p w14:paraId="74A85AC9" w14:textId="30D1125C" w:rsidR="00A56B0F" w:rsidRDefault="00A56B0F" w:rsidP="00A56B0F">
      <w:pPr>
        <w:spacing w:line="360" w:lineRule="auto"/>
      </w:pPr>
      <w:r w:rsidRPr="003A54B8">
        <w:rPr>
          <w:noProof/>
        </w:rPr>
        <w:drawing>
          <wp:anchor distT="0" distB="0" distL="114300" distR="114300" simplePos="0" relativeHeight="251660288" behindDoc="0" locked="0" layoutInCell="1" allowOverlap="1" wp14:anchorId="70D6A89E" wp14:editId="0F6C9846">
            <wp:simplePos x="0" y="0"/>
            <wp:positionH relativeFrom="column">
              <wp:posOffset>4343400</wp:posOffset>
            </wp:positionH>
            <wp:positionV relativeFrom="paragraph">
              <wp:posOffset>100330</wp:posOffset>
            </wp:positionV>
            <wp:extent cx="1878965" cy="1878965"/>
            <wp:effectExtent l="0" t="0" r="635" b="635"/>
            <wp:wrapTight wrapText="bothSides">
              <wp:wrapPolygon edited="0">
                <wp:start x="0" y="0"/>
                <wp:lineTo x="0" y="21315"/>
                <wp:lineTo x="21315" y="21315"/>
                <wp:lineTo x="21315" y="0"/>
                <wp:lineTo x="0" y="0"/>
              </wp:wrapPolygon>
            </wp:wrapTight>
            <wp:docPr id="4" name="Picture 4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965" cy="187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4B8">
        <w:rPr>
          <w:noProof/>
        </w:rPr>
        <w:drawing>
          <wp:anchor distT="0" distB="0" distL="114300" distR="114300" simplePos="0" relativeHeight="251661312" behindDoc="0" locked="0" layoutInCell="1" allowOverlap="1" wp14:anchorId="794D0A8C" wp14:editId="4B07BBDE">
            <wp:simplePos x="0" y="0"/>
            <wp:positionH relativeFrom="column">
              <wp:posOffset>2057400</wp:posOffset>
            </wp:positionH>
            <wp:positionV relativeFrom="paragraph">
              <wp:posOffset>100330</wp:posOffset>
            </wp:positionV>
            <wp:extent cx="1930400" cy="193040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3" name="Picture 3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4B8">
        <w:rPr>
          <w:noProof/>
        </w:rPr>
        <w:drawing>
          <wp:anchor distT="0" distB="0" distL="114300" distR="114300" simplePos="0" relativeHeight="251662336" behindDoc="0" locked="0" layoutInCell="1" allowOverlap="1" wp14:anchorId="122FE5FE" wp14:editId="103708E7">
            <wp:simplePos x="0" y="0"/>
            <wp:positionH relativeFrom="column">
              <wp:posOffset>-114300</wp:posOffset>
            </wp:positionH>
            <wp:positionV relativeFrom="paragraph">
              <wp:posOffset>100330</wp:posOffset>
            </wp:positionV>
            <wp:extent cx="1866900" cy="1866900"/>
            <wp:effectExtent l="0" t="0" r="12700" b="12700"/>
            <wp:wrapTight wrapText="bothSides">
              <wp:wrapPolygon edited="0">
                <wp:start x="0" y="0"/>
                <wp:lineTo x="0" y="21453"/>
                <wp:lineTo x="21453" y="21453"/>
                <wp:lineTo x="21453" y="0"/>
                <wp:lineTo x="0" y="0"/>
              </wp:wrapPolygon>
            </wp:wrapTight>
            <wp:docPr id="2" name="Picture 2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3E18">
        <w:tab/>
      </w:r>
    </w:p>
    <w:p w14:paraId="5FBA101D" w14:textId="77777777" w:rsidR="005D3E18" w:rsidRPr="003A54B8" w:rsidRDefault="005D3E18" w:rsidP="00A56B0F">
      <w:pPr>
        <w:spacing w:line="360" w:lineRule="auto"/>
        <w:sectPr w:rsidR="005D3E18" w:rsidRPr="003A54B8" w:rsidSect="00A56B0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090B552" w14:textId="34373D82" w:rsidR="00A56B0F" w:rsidRPr="003A54B8" w:rsidRDefault="00A56B0F" w:rsidP="00A56B0F">
      <w:pPr>
        <w:sectPr w:rsidR="00A56B0F" w:rsidRPr="003A54B8" w:rsidSect="00A56B0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091889F" w14:textId="77777777" w:rsidR="00A56B0F" w:rsidRDefault="00A56B0F" w:rsidP="00A56B0F"/>
    <w:p w14:paraId="00090753" w14:textId="77777777" w:rsidR="005D3E18" w:rsidRDefault="005D3E18" w:rsidP="00A56B0F"/>
    <w:p w14:paraId="756AA602" w14:textId="77777777" w:rsidR="005D3E18" w:rsidRDefault="005D3E18" w:rsidP="00A56B0F"/>
    <w:p w14:paraId="176F9709" w14:textId="77777777" w:rsidR="005D3E18" w:rsidRDefault="005D3E18" w:rsidP="00A56B0F"/>
    <w:p w14:paraId="2F020292" w14:textId="77777777" w:rsidR="005D3E18" w:rsidRDefault="005D3E18" w:rsidP="00A56B0F"/>
    <w:p w14:paraId="7B296DC2" w14:textId="77777777" w:rsidR="005D3E18" w:rsidRDefault="005D3E18" w:rsidP="00A56B0F"/>
    <w:p w14:paraId="7F6499B1" w14:textId="77777777" w:rsidR="005D3E18" w:rsidRDefault="005D3E18" w:rsidP="00A56B0F"/>
    <w:p w14:paraId="516922FF" w14:textId="77777777" w:rsidR="005D3E18" w:rsidRDefault="005D3E18" w:rsidP="00A56B0F"/>
    <w:p w14:paraId="497068AD" w14:textId="77777777" w:rsidR="005D3E18" w:rsidRDefault="005D3E18" w:rsidP="00A56B0F"/>
    <w:p w14:paraId="261168BE" w14:textId="43F51B31" w:rsidR="00A56B0F" w:rsidRDefault="00A56B0F" w:rsidP="00A56B0F">
      <w:r>
        <w:t xml:space="preserve">8. </w:t>
      </w:r>
      <w:r w:rsidR="005D3E18" w:rsidRPr="0034676B">
        <w:rPr>
          <w:position w:val="-24"/>
        </w:rPr>
        <w:object w:dxaOrig="1080" w:dyaOrig="620" w14:anchorId="7D832BEB">
          <v:shape id="_x0000_i1032" type="#_x0000_t75" style="width:54pt;height:31pt" o:ole="">
            <v:imagedata r:id="rId20" o:title=""/>
          </v:shape>
          <o:OLEObject Type="Embed" ProgID="Equation.DSMT4" ShapeID="_x0000_i1032" DrawAspect="Content" ObjectID="_1320827937" r:id="rId21"/>
        </w:object>
      </w:r>
      <w:r>
        <w:t xml:space="preserve"> </w:t>
      </w:r>
      <w:r>
        <w:tab/>
      </w:r>
      <w:r>
        <w:tab/>
      </w:r>
      <w:r>
        <w:tab/>
      </w:r>
      <w:r w:rsidR="005D3E18">
        <w:tab/>
      </w:r>
      <w:r>
        <w:t xml:space="preserve">9. </w:t>
      </w:r>
      <w:r w:rsidR="005D3E18" w:rsidRPr="00A56B0F">
        <w:rPr>
          <w:position w:val="-10"/>
        </w:rPr>
        <w:object w:dxaOrig="540" w:dyaOrig="300" w14:anchorId="12DB7E3B">
          <v:shape id="_x0000_i1033" type="#_x0000_t75" style="width:27pt;height:15pt" o:ole="">
            <v:imagedata r:id="rId22" o:title=""/>
          </v:shape>
          <o:OLEObject Type="Embed" ProgID="Equation.DSMT4" ShapeID="_x0000_i1033" DrawAspect="Content" ObjectID="_1320827938" r:id="rId23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10. </w:t>
      </w:r>
      <w:r w:rsidR="005D3E18" w:rsidRPr="00A56B0F">
        <w:rPr>
          <w:position w:val="-4"/>
        </w:rPr>
        <w:object w:dxaOrig="700" w:dyaOrig="240" w14:anchorId="45076AD4">
          <v:shape id="_x0000_i1034" type="#_x0000_t75" style="width:35pt;height:12pt" o:ole="">
            <v:imagedata r:id="rId24" o:title=""/>
          </v:shape>
          <o:OLEObject Type="Embed" ProgID="Equation.DSMT4" ShapeID="_x0000_i1034" DrawAspect="Content" ObjectID="_1320827939" r:id="rId25"/>
        </w:object>
      </w:r>
    </w:p>
    <w:p w14:paraId="220CFFCA" w14:textId="77777777" w:rsidR="00A56B0F" w:rsidRDefault="00A56B0F" w:rsidP="00A56B0F">
      <w:r>
        <w:t>Line:</w:t>
      </w:r>
      <w:r>
        <w:tab/>
      </w:r>
      <w:r>
        <w:tab/>
      </w:r>
      <w:r>
        <w:tab/>
      </w:r>
      <w:r>
        <w:tab/>
      </w:r>
      <w:r>
        <w:tab/>
        <w:t>Line:</w:t>
      </w:r>
      <w:r>
        <w:tab/>
      </w:r>
      <w:r>
        <w:tab/>
      </w:r>
      <w:r>
        <w:tab/>
      </w:r>
      <w:r>
        <w:tab/>
      </w:r>
      <w:r>
        <w:tab/>
        <w:t>Line:</w:t>
      </w:r>
    </w:p>
    <w:p w14:paraId="63F8FE21" w14:textId="77777777" w:rsidR="00A56B0F" w:rsidRDefault="00A56B0F" w:rsidP="00A56B0F">
      <w:r>
        <w:t>Shading:</w:t>
      </w:r>
      <w:r>
        <w:tab/>
      </w:r>
      <w:r>
        <w:tab/>
      </w:r>
      <w:r>
        <w:tab/>
      </w:r>
      <w:r>
        <w:tab/>
        <w:t>Shading:</w:t>
      </w:r>
      <w:r>
        <w:tab/>
      </w:r>
      <w:r>
        <w:tab/>
      </w:r>
      <w:r>
        <w:tab/>
      </w:r>
      <w:r>
        <w:tab/>
        <w:t>Shading:</w:t>
      </w:r>
    </w:p>
    <w:p w14:paraId="3E902DF1" w14:textId="3C3F5051" w:rsidR="00A56B0F" w:rsidRDefault="00A56B0F" w:rsidP="00A56B0F"/>
    <w:p w14:paraId="24C2EEAE" w14:textId="4571A3BD" w:rsidR="00A56B0F" w:rsidRDefault="00A56B0F" w:rsidP="00A56B0F">
      <w:r w:rsidRPr="003A54B8">
        <w:rPr>
          <w:noProof/>
        </w:rPr>
        <w:drawing>
          <wp:anchor distT="0" distB="0" distL="114300" distR="114300" simplePos="0" relativeHeight="251666432" behindDoc="0" locked="0" layoutInCell="1" allowOverlap="1" wp14:anchorId="33A36633" wp14:editId="77557466">
            <wp:simplePos x="0" y="0"/>
            <wp:positionH relativeFrom="column">
              <wp:posOffset>4114800</wp:posOffset>
            </wp:positionH>
            <wp:positionV relativeFrom="paragraph">
              <wp:posOffset>123190</wp:posOffset>
            </wp:positionV>
            <wp:extent cx="1725930" cy="1725930"/>
            <wp:effectExtent l="0" t="0" r="1270" b="1270"/>
            <wp:wrapTight wrapText="bothSides">
              <wp:wrapPolygon edited="0">
                <wp:start x="0" y="0"/>
                <wp:lineTo x="0" y="21298"/>
                <wp:lineTo x="21298" y="21298"/>
                <wp:lineTo x="21298" y="0"/>
                <wp:lineTo x="0" y="0"/>
              </wp:wrapPolygon>
            </wp:wrapTight>
            <wp:docPr id="6" name="Picture 6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4B8">
        <w:rPr>
          <w:noProof/>
        </w:rPr>
        <w:drawing>
          <wp:anchor distT="0" distB="0" distL="114300" distR="114300" simplePos="0" relativeHeight="251664384" behindDoc="0" locked="0" layoutInCell="1" allowOverlap="1" wp14:anchorId="16935F76" wp14:editId="04A83E7B">
            <wp:simplePos x="0" y="0"/>
            <wp:positionH relativeFrom="column">
              <wp:posOffset>1943100</wp:posOffset>
            </wp:positionH>
            <wp:positionV relativeFrom="paragraph">
              <wp:posOffset>123190</wp:posOffset>
            </wp:positionV>
            <wp:extent cx="1725930" cy="1725930"/>
            <wp:effectExtent l="0" t="0" r="1270" b="1270"/>
            <wp:wrapTight wrapText="bothSides">
              <wp:wrapPolygon edited="0">
                <wp:start x="0" y="0"/>
                <wp:lineTo x="0" y="21298"/>
                <wp:lineTo x="21298" y="21298"/>
                <wp:lineTo x="21298" y="0"/>
                <wp:lineTo x="0" y="0"/>
              </wp:wrapPolygon>
            </wp:wrapTight>
            <wp:docPr id="5" name="Picture 5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4B8">
        <w:rPr>
          <w:noProof/>
        </w:rPr>
        <w:drawing>
          <wp:anchor distT="0" distB="0" distL="114300" distR="114300" simplePos="0" relativeHeight="251659264" behindDoc="0" locked="0" layoutInCell="1" allowOverlap="1" wp14:anchorId="00A39C14" wp14:editId="604F3838">
            <wp:simplePos x="0" y="0"/>
            <wp:positionH relativeFrom="column">
              <wp:posOffset>-228600</wp:posOffset>
            </wp:positionH>
            <wp:positionV relativeFrom="paragraph">
              <wp:posOffset>123190</wp:posOffset>
            </wp:positionV>
            <wp:extent cx="1725930" cy="1725930"/>
            <wp:effectExtent l="0" t="0" r="1270" b="1270"/>
            <wp:wrapTight wrapText="bothSides">
              <wp:wrapPolygon edited="0">
                <wp:start x="0" y="0"/>
                <wp:lineTo x="0" y="21298"/>
                <wp:lineTo x="21298" y="21298"/>
                <wp:lineTo x="21298" y="0"/>
                <wp:lineTo x="0" y="0"/>
              </wp:wrapPolygon>
            </wp:wrapTight>
            <wp:docPr id="1" name="Picture 1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A33C2A" w14:textId="4BA2B8AA" w:rsidR="00A56B0F" w:rsidRDefault="00A56B0F" w:rsidP="00A56B0F">
      <w:pPr>
        <w:sectPr w:rsidR="00A56B0F" w:rsidSect="00A56B0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580A489" w14:textId="780DA52C" w:rsidR="00A56B0F" w:rsidRDefault="00A56B0F" w:rsidP="00A56B0F">
      <w:pPr>
        <w:sectPr w:rsidR="00A56B0F" w:rsidSect="00A56B0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51F8EA0" w14:textId="245F537C" w:rsidR="00CD21D3" w:rsidRPr="009D0476" w:rsidRDefault="00CD21D3">
      <w:pPr>
        <w:rPr>
          <w:szCs w:val="28"/>
        </w:rPr>
      </w:pPr>
    </w:p>
    <w:sectPr w:rsidR="00CD21D3" w:rsidRPr="009D0476" w:rsidSect="00A56B0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21D3"/>
    <w:rsid w:val="001014AC"/>
    <w:rsid w:val="002D6D63"/>
    <w:rsid w:val="0031667B"/>
    <w:rsid w:val="00375A3B"/>
    <w:rsid w:val="004A708B"/>
    <w:rsid w:val="004D4097"/>
    <w:rsid w:val="005D3E18"/>
    <w:rsid w:val="006F15A6"/>
    <w:rsid w:val="00736F4B"/>
    <w:rsid w:val="007F2DA8"/>
    <w:rsid w:val="00802755"/>
    <w:rsid w:val="009D0476"/>
    <w:rsid w:val="00A56B0F"/>
    <w:rsid w:val="00AB5A7B"/>
    <w:rsid w:val="00CD21D3"/>
    <w:rsid w:val="00DA0061"/>
    <w:rsid w:val="00FD2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0"/>
    <o:shapelayout v:ext="edit">
      <o:idmap v:ext="edit" data="1"/>
    </o:shapelayout>
  </w:shapeDefaults>
  <w:decimalSymbol w:val="."/>
  <w:listSeparator w:val=","/>
  <w14:docId w14:val="5F060BD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6B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0F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6B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0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image" Target="media/image11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gi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10</Words>
  <Characters>628</Characters>
  <Application>Microsoft Macintosh Word</Application>
  <DocSecurity>0</DocSecurity>
  <Lines>5</Lines>
  <Paragraphs>1</Paragraphs>
  <ScaleCrop>false</ScaleCrop>
  <Company>Alpine School District </Company>
  <LinksUpToDate>false</LinksUpToDate>
  <CharactersWithSpaces>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4</cp:revision>
  <dcterms:created xsi:type="dcterms:W3CDTF">2013-11-26T14:58:00Z</dcterms:created>
  <dcterms:modified xsi:type="dcterms:W3CDTF">2013-11-26T18:42:00Z</dcterms:modified>
</cp:coreProperties>
</file>